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05CCA7" w14:textId="5FC57216" w:rsidR="001E48F0" w:rsidRDefault="001E48F0" w:rsidP="001E48F0">
      <w:pPr>
        <w:pStyle w:val="Header"/>
      </w:pPr>
      <w:r>
        <w:t xml:space="preserve">Name: ___________________________________ </w:t>
      </w:r>
      <w:r>
        <w:tab/>
        <w:t xml:space="preserve">          </w:t>
      </w:r>
      <w:r w:rsidR="008D5D08">
        <w:t>September 4, 2019</w:t>
      </w:r>
      <w:bookmarkStart w:id="0" w:name="_GoBack"/>
      <w:bookmarkEnd w:id="0"/>
    </w:p>
    <w:p w14:paraId="6C88EB45" w14:textId="77777777" w:rsidR="001E48F0" w:rsidRDefault="001E48F0" w:rsidP="001E48F0">
      <w:pPr>
        <w:rPr>
          <w:b/>
        </w:rPr>
      </w:pPr>
    </w:p>
    <w:p w14:paraId="5BB6B6A4" w14:textId="77777777" w:rsidR="001E48F0" w:rsidRPr="004167E8" w:rsidRDefault="001E48F0" w:rsidP="001E48F0">
      <w:pPr>
        <w:jc w:val="center"/>
        <w:rPr>
          <w:b/>
          <w:sz w:val="32"/>
          <w:szCs w:val="32"/>
        </w:rPr>
      </w:pPr>
      <w:r w:rsidRPr="004167E8">
        <w:rPr>
          <w:b/>
          <w:sz w:val="32"/>
          <w:szCs w:val="32"/>
        </w:rPr>
        <w:t>Converting Between Degrees and Radians Assignment</w:t>
      </w:r>
    </w:p>
    <w:p w14:paraId="0B89A618" w14:textId="77777777" w:rsidR="001E48F0" w:rsidRDefault="001E48F0" w:rsidP="001E48F0">
      <w:pPr>
        <w:rPr>
          <w:b/>
        </w:rPr>
      </w:pPr>
    </w:p>
    <w:p w14:paraId="3AB5AB81" w14:textId="77777777" w:rsidR="001E48F0" w:rsidRPr="004167E8" w:rsidRDefault="001E48F0" w:rsidP="001E48F0">
      <w:pPr>
        <w:rPr>
          <w:i/>
        </w:rPr>
      </w:pPr>
      <w:r w:rsidRPr="004167E8">
        <w:rPr>
          <w:b/>
          <w:i/>
          <w:sz w:val="32"/>
          <w:szCs w:val="32"/>
        </w:rPr>
        <w:t>Part I</w:t>
      </w:r>
      <w:r>
        <w:rPr>
          <w:b/>
        </w:rPr>
        <w:t xml:space="preserve"> </w:t>
      </w:r>
      <w:r w:rsidRPr="004167E8">
        <w:rPr>
          <w:i/>
        </w:rPr>
        <w:t xml:space="preserve">Convert to radians in two forms: as a multiple of </w:t>
      </w:r>
      <w:r w:rsidRPr="004167E8">
        <w:rPr>
          <w:i/>
          <w:position w:val="-6"/>
        </w:rPr>
        <w:object w:dxaOrig="225" w:dyaOrig="225" w14:anchorId="5B9331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1.65pt" o:ole="">
            <v:imagedata r:id="rId4" o:title=""/>
          </v:shape>
          <o:OLEObject Type="Embed" ProgID="Equation.DSMT4" ShapeID="_x0000_i1025" DrawAspect="Content" ObjectID="_1629028071" r:id="rId5"/>
        </w:object>
      </w:r>
      <w:r w:rsidRPr="004167E8">
        <w:rPr>
          <w:i/>
        </w:rPr>
        <w:t xml:space="preserve"> and as a decimal approximation rounded to two decimal places.</w:t>
      </w:r>
    </w:p>
    <w:p w14:paraId="668143F6" w14:textId="77777777" w:rsidR="001E48F0" w:rsidRDefault="001E48F0" w:rsidP="001E48F0"/>
    <w:p w14:paraId="081914E1" w14:textId="77777777" w:rsidR="001E48F0" w:rsidRDefault="001E48F0" w:rsidP="001E48F0">
      <w:r>
        <w:t xml:space="preserve">1)  </w:t>
      </w:r>
      <w:r>
        <w:rPr>
          <w:position w:val="-6"/>
        </w:rPr>
        <w:object w:dxaOrig="375" w:dyaOrig="315" w14:anchorId="38D87241">
          <v:shape id="_x0000_i1026" type="#_x0000_t75" style="width:18.3pt;height:15.5pt" o:ole="">
            <v:imagedata r:id="rId6" o:title=""/>
          </v:shape>
          <o:OLEObject Type="Embed" ProgID="Equation.DSMT4" ShapeID="_x0000_i1026" DrawAspect="Content" ObjectID="_1629028072" r:id="rId7"/>
        </w:object>
      </w:r>
      <w:r>
        <w:tab/>
      </w:r>
      <w:r>
        <w:tab/>
      </w:r>
      <w:r>
        <w:tab/>
        <w:t xml:space="preserve">2)  </w:t>
      </w:r>
      <w:r>
        <w:rPr>
          <w:position w:val="-6"/>
        </w:rPr>
        <w:object w:dxaOrig="375" w:dyaOrig="315" w14:anchorId="62A4026D">
          <v:shape id="_x0000_i1027" type="#_x0000_t75" style="width:18.3pt;height:15.5pt" o:ole="">
            <v:imagedata r:id="rId8" o:title=""/>
          </v:shape>
          <o:OLEObject Type="Embed" ProgID="Equation.DSMT4" ShapeID="_x0000_i1027" DrawAspect="Content" ObjectID="_1629028073" r:id="rId9"/>
        </w:object>
      </w:r>
      <w:r>
        <w:tab/>
      </w:r>
      <w:r>
        <w:tab/>
      </w:r>
      <w:r>
        <w:tab/>
        <w:t xml:space="preserve">3)  </w:t>
      </w:r>
      <w:r>
        <w:rPr>
          <w:position w:val="-6"/>
        </w:rPr>
        <w:object w:dxaOrig="360" w:dyaOrig="315" w14:anchorId="48FDEF22">
          <v:shape id="_x0000_i1028" type="#_x0000_t75" style="width:18.85pt;height:15.5pt" o:ole="">
            <v:imagedata r:id="rId10" o:title=""/>
          </v:shape>
          <o:OLEObject Type="Embed" ProgID="Equation.DSMT4" ShapeID="_x0000_i1028" DrawAspect="Content" ObjectID="_1629028074" r:id="rId11"/>
        </w:object>
      </w:r>
      <w:r>
        <w:tab/>
      </w:r>
      <w:r>
        <w:tab/>
      </w:r>
      <w:r>
        <w:tab/>
        <w:t xml:space="preserve">4)  </w:t>
      </w:r>
      <w:r>
        <w:rPr>
          <w:position w:val="-6"/>
        </w:rPr>
        <w:object w:dxaOrig="465" w:dyaOrig="315" w14:anchorId="50CBB588">
          <v:shape id="_x0000_i1029" type="#_x0000_t75" style="width:22.7pt;height:15.5pt" o:ole="">
            <v:imagedata r:id="rId12" o:title=""/>
          </v:shape>
          <o:OLEObject Type="Embed" ProgID="Equation.DSMT4" ShapeID="_x0000_i1029" DrawAspect="Content" ObjectID="_1629028075" r:id="rId13"/>
        </w:object>
      </w:r>
    </w:p>
    <w:p w14:paraId="4542AD6A" w14:textId="77777777" w:rsidR="001E48F0" w:rsidRDefault="001E48F0" w:rsidP="001E48F0"/>
    <w:p w14:paraId="2A03A5C2" w14:textId="77777777" w:rsidR="001E48F0" w:rsidRDefault="001E48F0" w:rsidP="001E48F0"/>
    <w:p w14:paraId="68FACCAE" w14:textId="77777777" w:rsidR="001E48F0" w:rsidRDefault="001E48F0" w:rsidP="001E48F0"/>
    <w:p w14:paraId="788B1ACE" w14:textId="77777777" w:rsidR="001E48F0" w:rsidRDefault="001E48F0" w:rsidP="001E48F0"/>
    <w:p w14:paraId="0B904ABF" w14:textId="77777777" w:rsidR="001E48F0" w:rsidRDefault="001E48F0" w:rsidP="001E48F0"/>
    <w:p w14:paraId="3990493E" w14:textId="77777777" w:rsidR="001E48F0" w:rsidRDefault="001E48F0" w:rsidP="001E48F0"/>
    <w:p w14:paraId="6F56B0C7" w14:textId="57A8A604" w:rsidR="001E48F0" w:rsidRDefault="001E48F0" w:rsidP="001E48F0">
      <w:r>
        <w:t xml:space="preserve">5)  </w:t>
      </w:r>
      <w:r>
        <w:rPr>
          <w:position w:val="-6"/>
        </w:rPr>
        <w:object w:dxaOrig="465" w:dyaOrig="315" w14:anchorId="31FFF581">
          <v:shape id="_x0000_i1030" type="#_x0000_t75" style="width:22.7pt;height:15.5pt" o:ole="">
            <v:imagedata r:id="rId14" o:title=""/>
          </v:shape>
          <o:OLEObject Type="Embed" ProgID="Equation.DSMT4" ShapeID="_x0000_i1030" DrawAspect="Content" ObjectID="_1629028076" r:id="rId15"/>
        </w:object>
      </w:r>
      <w:r>
        <w:tab/>
      </w:r>
      <w:r>
        <w:tab/>
        <w:t xml:space="preserve">6) </w:t>
      </w:r>
      <w:r>
        <w:rPr>
          <w:position w:val="-6"/>
        </w:rPr>
        <w:object w:dxaOrig="465" w:dyaOrig="315" w14:anchorId="437A1A33">
          <v:shape id="_x0000_i1031" type="#_x0000_t75" style="width:22.7pt;height:15.5pt" o:ole="">
            <v:imagedata r:id="rId16" o:title=""/>
          </v:shape>
          <o:OLEObject Type="Embed" ProgID="Equation.DSMT4" ShapeID="_x0000_i1031" DrawAspect="Content" ObjectID="_1629028077" r:id="rId17"/>
        </w:object>
      </w:r>
      <w:r>
        <w:tab/>
      </w:r>
      <w:r>
        <w:tab/>
      </w:r>
      <w:r w:rsidR="00B04E58">
        <w:tab/>
      </w:r>
      <w:r>
        <w:t>7)</w:t>
      </w:r>
      <w:r>
        <w:rPr>
          <w:position w:val="-6"/>
        </w:rPr>
        <w:object w:dxaOrig="615" w:dyaOrig="315" w14:anchorId="3E4BE32E">
          <v:shape id="_x0000_i1032" type="#_x0000_t75" style="width:30.45pt;height:15.5pt" o:ole="">
            <v:imagedata r:id="rId18" o:title=""/>
          </v:shape>
          <o:OLEObject Type="Embed" ProgID="Equation.DSMT4" ShapeID="_x0000_i1032" DrawAspect="Content" ObjectID="_1629028078" r:id="rId19"/>
        </w:object>
      </w:r>
      <w:r>
        <w:tab/>
      </w:r>
      <w:r>
        <w:tab/>
        <w:t xml:space="preserve">8) </w:t>
      </w:r>
      <w:r>
        <w:rPr>
          <w:position w:val="-6"/>
        </w:rPr>
        <w:object w:dxaOrig="285" w:dyaOrig="315" w14:anchorId="00572E96">
          <v:shape id="_x0000_i1033" type="#_x0000_t75" style="width:13.3pt;height:15.5pt" o:ole="">
            <v:imagedata r:id="rId20" o:title=""/>
          </v:shape>
          <o:OLEObject Type="Embed" ProgID="Equation.DSMT4" ShapeID="_x0000_i1033" DrawAspect="Content" ObjectID="_1629028079" r:id="rId21"/>
        </w:object>
      </w:r>
    </w:p>
    <w:p w14:paraId="6BC8B9A7" w14:textId="77777777" w:rsidR="001E48F0" w:rsidRDefault="001E48F0" w:rsidP="001E48F0"/>
    <w:p w14:paraId="0E872326" w14:textId="77777777" w:rsidR="001E48F0" w:rsidRDefault="001E48F0" w:rsidP="001E48F0"/>
    <w:p w14:paraId="715C166F" w14:textId="77777777" w:rsidR="001E48F0" w:rsidRDefault="001E48F0" w:rsidP="001E48F0"/>
    <w:p w14:paraId="74D591EA" w14:textId="77777777" w:rsidR="001E48F0" w:rsidRDefault="001E48F0" w:rsidP="001E48F0"/>
    <w:p w14:paraId="404BA5EF" w14:textId="77777777" w:rsidR="001E48F0" w:rsidRDefault="001E48F0" w:rsidP="001E48F0"/>
    <w:p w14:paraId="31299944" w14:textId="77777777" w:rsidR="001E48F0" w:rsidRDefault="001E48F0" w:rsidP="001E48F0"/>
    <w:p w14:paraId="23E99E92" w14:textId="77777777" w:rsidR="001E48F0" w:rsidRDefault="001E48F0" w:rsidP="001E48F0"/>
    <w:p w14:paraId="54750AD9" w14:textId="77777777" w:rsidR="001E48F0" w:rsidRDefault="001E48F0" w:rsidP="001E48F0"/>
    <w:p w14:paraId="292E0F6F" w14:textId="77777777" w:rsidR="001E48F0" w:rsidRDefault="001E48F0" w:rsidP="001E48F0"/>
    <w:p w14:paraId="6712DEAD" w14:textId="77777777" w:rsidR="001E48F0" w:rsidRDefault="001E48F0" w:rsidP="001E48F0"/>
    <w:p w14:paraId="59F58C61" w14:textId="77777777" w:rsidR="001E48F0" w:rsidRDefault="001E48F0" w:rsidP="001E48F0"/>
    <w:p w14:paraId="3C1756E8" w14:textId="77777777" w:rsidR="001E48F0" w:rsidRDefault="001E48F0" w:rsidP="001E48F0">
      <w:pPr>
        <w:rPr>
          <w:b/>
        </w:rPr>
      </w:pPr>
      <w:r>
        <w:rPr>
          <w:b/>
          <w:i/>
          <w:sz w:val="32"/>
          <w:szCs w:val="32"/>
        </w:rPr>
        <w:t xml:space="preserve">Part II </w:t>
      </w:r>
      <w:r w:rsidRPr="004167E8">
        <w:rPr>
          <w:i/>
        </w:rPr>
        <w:t>Convert to degrees. Approximate to two decimal places</w:t>
      </w:r>
      <w:r>
        <w:rPr>
          <w:i/>
        </w:rPr>
        <w:t>.</w:t>
      </w:r>
    </w:p>
    <w:p w14:paraId="666DCACF" w14:textId="77777777" w:rsidR="001E48F0" w:rsidRDefault="001E48F0" w:rsidP="001E48F0">
      <w:pPr>
        <w:rPr>
          <w:b/>
        </w:rPr>
      </w:pPr>
    </w:p>
    <w:p w14:paraId="1D0A60CF" w14:textId="77777777" w:rsidR="001E48F0" w:rsidRDefault="001E48F0" w:rsidP="001E48F0">
      <w:r>
        <w:t xml:space="preserve">9)  </w:t>
      </w:r>
      <w:r>
        <w:rPr>
          <w:position w:val="-6"/>
        </w:rPr>
        <w:object w:dxaOrig="225" w:dyaOrig="225" w14:anchorId="2BA2DFEC">
          <v:shape id="_x0000_i1034" type="#_x0000_t75" style="width:11.65pt;height:11.65pt" o:ole="">
            <v:imagedata r:id="rId22" o:title=""/>
          </v:shape>
          <o:OLEObject Type="Embed" ProgID="Equation.DSMT4" ShapeID="_x0000_i1034" DrawAspect="Content" ObjectID="_1629028080" r:id="rId23"/>
        </w:object>
      </w:r>
      <w:r>
        <w:t xml:space="preserve"> rad</w:t>
      </w:r>
      <w:r>
        <w:tab/>
      </w:r>
      <w:r>
        <w:tab/>
        <w:t xml:space="preserve">10)  </w:t>
      </w:r>
      <w:r>
        <w:rPr>
          <w:position w:val="-6"/>
        </w:rPr>
        <w:object w:dxaOrig="180" w:dyaOrig="285" w14:anchorId="227539C1">
          <v:shape id="_x0000_i1035" type="#_x0000_t75" style="width:9.4pt;height:13.3pt" o:ole="">
            <v:imagedata r:id="rId24" o:title=""/>
          </v:shape>
          <o:OLEObject Type="Embed" ProgID="Equation.DSMT4" ShapeID="_x0000_i1035" DrawAspect="Content" ObjectID="_1629028081" r:id="rId25"/>
        </w:object>
      </w:r>
      <w:r>
        <w:t>rad</w:t>
      </w:r>
      <w:r>
        <w:tab/>
      </w:r>
      <w:r>
        <w:tab/>
        <w:t xml:space="preserve">11)  </w:t>
      </w:r>
      <w:r>
        <w:rPr>
          <w:position w:val="-24"/>
        </w:rPr>
        <w:object w:dxaOrig="420" w:dyaOrig="615" w14:anchorId="06355AE3">
          <v:shape id="_x0000_i1036" type="#_x0000_t75" style="width:20.5pt;height:30.45pt" o:ole="">
            <v:imagedata r:id="rId26" o:title=""/>
          </v:shape>
          <o:OLEObject Type="Embed" ProgID="Equation.DSMT4" ShapeID="_x0000_i1036" DrawAspect="Content" ObjectID="_1629028082" r:id="rId27"/>
        </w:object>
      </w:r>
      <w:r w:rsidRPr="00BC03E7">
        <w:t xml:space="preserve"> </w:t>
      </w:r>
      <w:r>
        <w:t>rad</w:t>
      </w:r>
      <w:r>
        <w:tab/>
      </w:r>
      <w:r>
        <w:tab/>
        <w:t>12)  2</w:t>
      </w:r>
      <w:r w:rsidRPr="00BC03E7">
        <w:t xml:space="preserve"> </w:t>
      </w:r>
      <w:r>
        <w:t>rad</w:t>
      </w:r>
    </w:p>
    <w:p w14:paraId="3230B779" w14:textId="77777777" w:rsidR="001E48F0" w:rsidRDefault="001E48F0" w:rsidP="001E48F0">
      <w:pPr>
        <w:rPr>
          <w:b/>
        </w:rPr>
      </w:pPr>
    </w:p>
    <w:p w14:paraId="11FB615F" w14:textId="77777777" w:rsidR="001E48F0" w:rsidRDefault="001E48F0" w:rsidP="001E48F0">
      <w:pPr>
        <w:rPr>
          <w:b/>
        </w:rPr>
      </w:pPr>
    </w:p>
    <w:p w14:paraId="73D326C4" w14:textId="77777777" w:rsidR="001E48F0" w:rsidRDefault="001E48F0" w:rsidP="001E48F0">
      <w:pPr>
        <w:rPr>
          <w:b/>
        </w:rPr>
      </w:pPr>
    </w:p>
    <w:p w14:paraId="06832252" w14:textId="77777777" w:rsidR="001E48F0" w:rsidRDefault="001E48F0" w:rsidP="001E48F0">
      <w:pPr>
        <w:rPr>
          <w:b/>
        </w:rPr>
      </w:pPr>
    </w:p>
    <w:p w14:paraId="6FC853AA" w14:textId="77777777" w:rsidR="001E48F0" w:rsidRDefault="001E48F0" w:rsidP="001E48F0">
      <w:pPr>
        <w:rPr>
          <w:b/>
        </w:rPr>
      </w:pPr>
    </w:p>
    <w:p w14:paraId="733EA394" w14:textId="77777777" w:rsidR="001E48F0" w:rsidRDefault="001E48F0" w:rsidP="001E48F0">
      <w:pPr>
        <w:rPr>
          <w:b/>
        </w:rPr>
      </w:pPr>
    </w:p>
    <w:p w14:paraId="45166AAA" w14:textId="77777777" w:rsidR="001E48F0" w:rsidRDefault="001E48F0" w:rsidP="001E48F0">
      <w:r>
        <w:t>13)  5</w:t>
      </w:r>
      <w:r>
        <w:rPr>
          <w:position w:val="-6"/>
        </w:rPr>
        <w:object w:dxaOrig="225" w:dyaOrig="225" w14:anchorId="47EC6BAA">
          <v:shape id="_x0000_i1037" type="#_x0000_t75" style="width:11.65pt;height:11.65pt" o:ole="">
            <v:imagedata r:id="rId4" o:title=""/>
          </v:shape>
          <o:OLEObject Type="Embed" ProgID="Equation.DSMT4" ShapeID="_x0000_i1037" DrawAspect="Content" ObjectID="_1629028083" r:id="rId28"/>
        </w:object>
      </w:r>
      <w:r w:rsidRPr="00BC03E7">
        <w:t xml:space="preserve"> </w:t>
      </w:r>
      <w:r>
        <w:t>rad</w:t>
      </w:r>
      <w:r>
        <w:tab/>
      </w:r>
      <w:r>
        <w:tab/>
        <w:t xml:space="preserve">14)  </w:t>
      </w:r>
      <w:r>
        <w:rPr>
          <w:position w:val="-24"/>
        </w:rPr>
        <w:object w:dxaOrig="435" w:dyaOrig="615" w14:anchorId="53EB313F">
          <v:shape id="_x0000_i1038" type="#_x0000_t75" style="width:21.6pt;height:30.45pt" o:ole="">
            <v:imagedata r:id="rId29" o:title=""/>
          </v:shape>
          <o:OLEObject Type="Embed" ProgID="Equation.DSMT4" ShapeID="_x0000_i1038" DrawAspect="Content" ObjectID="_1629028084" r:id="rId30"/>
        </w:object>
      </w:r>
      <w:r w:rsidRPr="00BC03E7">
        <w:t xml:space="preserve"> </w:t>
      </w:r>
      <w:r>
        <w:t>rad</w:t>
      </w:r>
      <w:r>
        <w:tab/>
      </w:r>
      <w:r>
        <w:tab/>
        <w:t xml:space="preserve">15)  </w:t>
      </w:r>
      <w:r>
        <w:rPr>
          <w:position w:val="-24"/>
        </w:rPr>
        <w:object w:dxaOrig="420" w:dyaOrig="615" w14:anchorId="00CD2B96">
          <v:shape id="_x0000_i1039" type="#_x0000_t75" style="width:20.5pt;height:30.45pt" o:ole="">
            <v:imagedata r:id="rId31" o:title=""/>
          </v:shape>
          <o:OLEObject Type="Embed" ProgID="Equation.DSMT4" ShapeID="_x0000_i1039" DrawAspect="Content" ObjectID="_1629028085" r:id="rId32"/>
        </w:object>
      </w:r>
      <w:r w:rsidRPr="00BC03E7">
        <w:t xml:space="preserve"> </w:t>
      </w:r>
      <w:r>
        <w:t>rad</w:t>
      </w:r>
      <w:r>
        <w:tab/>
      </w:r>
      <w:r>
        <w:tab/>
        <w:t>16)  45</w:t>
      </w:r>
      <w:r w:rsidRPr="00BC03E7">
        <w:t xml:space="preserve"> </w:t>
      </w:r>
      <w:r>
        <w:t>rad</w:t>
      </w:r>
    </w:p>
    <w:p w14:paraId="0806C604" w14:textId="77777777" w:rsidR="001E48F0" w:rsidRDefault="001E48F0" w:rsidP="001E48F0"/>
    <w:p w14:paraId="06E73B28" w14:textId="77777777" w:rsidR="009E1276" w:rsidRDefault="009E1276"/>
    <w:p w14:paraId="6FD52DBE" w14:textId="77777777" w:rsidR="001E48F0" w:rsidRDefault="001E48F0"/>
    <w:p w14:paraId="6048C569" w14:textId="77777777" w:rsidR="001E48F0" w:rsidRDefault="001E48F0"/>
    <w:p w14:paraId="62CA42DB" w14:textId="77777777" w:rsidR="001E48F0" w:rsidRDefault="001E48F0"/>
    <w:p w14:paraId="0473B31D" w14:textId="77777777" w:rsidR="001E48F0" w:rsidRDefault="001E48F0"/>
    <w:p w14:paraId="65AB140F" w14:textId="77777777" w:rsidR="001E48F0" w:rsidRDefault="001E48F0"/>
    <w:p w14:paraId="6F2D69F3" w14:textId="77777777" w:rsidR="001E48F0" w:rsidRPr="00C526B1" w:rsidRDefault="001E48F0" w:rsidP="001E48F0">
      <w:pPr>
        <w:jc w:val="center"/>
        <w:rPr>
          <w:b/>
          <w:sz w:val="32"/>
          <w:szCs w:val="32"/>
        </w:rPr>
      </w:pPr>
      <w:r w:rsidRPr="00C526B1">
        <w:rPr>
          <w:b/>
          <w:sz w:val="32"/>
          <w:szCs w:val="32"/>
        </w:rPr>
        <w:lastRenderedPageBreak/>
        <w:t>Name the Quadrant!</w:t>
      </w:r>
    </w:p>
    <w:p w14:paraId="3C467BB3" w14:textId="77777777" w:rsidR="001E48F0" w:rsidRPr="00C526B1" w:rsidRDefault="001E48F0" w:rsidP="001E48F0">
      <w:pPr>
        <w:rPr>
          <w:sz w:val="12"/>
          <w:szCs w:val="12"/>
        </w:rPr>
      </w:pPr>
    </w:p>
    <w:p w14:paraId="77045592" w14:textId="77777777" w:rsidR="001E48F0" w:rsidRPr="00C526B1" w:rsidRDefault="001E48F0" w:rsidP="001E48F0">
      <w:pPr>
        <w:rPr>
          <w:i/>
          <w:sz w:val="26"/>
          <w:szCs w:val="26"/>
        </w:rPr>
      </w:pPr>
      <w:r w:rsidRPr="00C526B1">
        <w:rPr>
          <w:i/>
          <w:sz w:val="26"/>
          <w:szCs w:val="26"/>
        </w:rPr>
        <w:t>State the quadrant in which each angle’s terminal side resides.</w:t>
      </w:r>
    </w:p>
    <w:p w14:paraId="7C53B02E" w14:textId="77777777" w:rsidR="001E48F0" w:rsidRPr="00C526B1" w:rsidRDefault="001E48F0" w:rsidP="001E48F0">
      <w:pPr>
        <w:rPr>
          <w:sz w:val="16"/>
          <w:szCs w:val="16"/>
        </w:rPr>
      </w:pPr>
    </w:p>
    <w:p w14:paraId="319AD584" w14:textId="77777777" w:rsidR="001E48F0" w:rsidRDefault="001E48F0" w:rsidP="001E48F0">
      <w:pPr>
        <w:sectPr w:rsidR="001E48F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BFDE5B9" w14:textId="77777777" w:rsidR="001E48F0" w:rsidRDefault="001E48F0" w:rsidP="001E48F0">
      <w:r>
        <w:t xml:space="preserve">1. </w:t>
      </w:r>
      <w:r w:rsidRPr="005934DB">
        <w:rPr>
          <w:position w:val="-24"/>
        </w:rPr>
        <w:object w:dxaOrig="760" w:dyaOrig="620" w14:anchorId="5A0DC9F8">
          <v:shape id="_x0000_i1040" type="#_x0000_t75" style="width:37.65pt;height:30.45pt" o:ole="">
            <v:imagedata r:id="rId33" o:title=""/>
          </v:shape>
          <o:OLEObject Type="Embed" ProgID="Equation.DSMT4" ShapeID="_x0000_i1040" DrawAspect="Content" ObjectID="_1629028086" r:id="rId34"/>
        </w:object>
      </w:r>
    </w:p>
    <w:p w14:paraId="7662A998" w14:textId="77777777" w:rsidR="001E48F0" w:rsidRDefault="001E48F0" w:rsidP="001E48F0"/>
    <w:p w14:paraId="42111FAF" w14:textId="77777777" w:rsidR="001E48F0" w:rsidRDefault="001E48F0" w:rsidP="001E48F0"/>
    <w:p w14:paraId="25F952F8" w14:textId="77777777" w:rsidR="001E48F0" w:rsidRDefault="001E48F0" w:rsidP="001E48F0"/>
    <w:p w14:paraId="68F0B820" w14:textId="77777777" w:rsidR="001E48F0" w:rsidRDefault="001E48F0" w:rsidP="001E48F0">
      <w:r>
        <w:t xml:space="preserve">2. </w:t>
      </w:r>
      <w:r w:rsidRPr="005934DB">
        <w:rPr>
          <w:position w:val="-24"/>
        </w:rPr>
        <w:object w:dxaOrig="760" w:dyaOrig="620" w14:anchorId="5E0A1CF0">
          <v:shape id="_x0000_i1041" type="#_x0000_t75" style="width:37.65pt;height:30.45pt" o:ole="">
            <v:imagedata r:id="rId35" o:title=""/>
          </v:shape>
          <o:OLEObject Type="Embed" ProgID="Equation.DSMT4" ShapeID="_x0000_i1041" DrawAspect="Content" ObjectID="_1629028087" r:id="rId36"/>
        </w:object>
      </w:r>
    </w:p>
    <w:p w14:paraId="75D4A120" w14:textId="77777777" w:rsidR="001E48F0" w:rsidRDefault="001E48F0" w:rsidP="001E48F0"/>
    <w:p w14:paraId="79365257" w14:textId="77777777" w:rsidR="001E48F0" w:rsidRDefault="001E48F0" w:rsidP="001E48F0"/>
    <w:p w14:paraId="3401CE6A" w14:textId="77777777" w:rsidR="001E48F0" w:rsidRDefault="001E48F0" w:rsidP="001E48F0"/>
    <w:p w14:paraId="44588742" w14:textId="77777777" w:rsidR="001E48F0" w:rsidRDefault="001E48F0" w:rsidP="001E48F0">
      <w:r>
        <w:t xml:space="preserve">3. </w:t>
      </w:r>
      <w:r w:rsidRPr="005934DB">
        <w:rPr>
          <w:position w:val="-24"/>
        </w:rPr>
        <w:object w:dxaOrig="920" w:dyaOrig="620" w14:anchorId="4505136E">
          <v:shape id="_x0000_i1042" type="#_x0000_t75" style="width:45.4pt;height:30.45pt" o:ole="">
            <v:imagedata r:id="rId37" o:title=""/>
          </v:shape>
          <o:OLEObject Type="Embed" ProgID="Equation.DSMT4" ShapeID="_x0000_i1042" DrawAspect="Content" ObjectID="_1629028088" r:id="rId38"/>
        </w:object>
      </w:r>
    </w:p>
    <w:p w14:paraId="1349C526" w14:textId="77777777" w:rsidR="001E48F0" w:rsidRDefault="001E48F0" w:rsidP="001E48F0"/>
    <w:p w14:paraId="101CF1F0" w14:textId="77777777" w:rsidR="001E48F0" w:rsidRDefault="001E48F0" w:rsidP="001E48F0"/>
    <w:p w14:paraId="417A4154" w14:textId="77777777" w:rsidR="001E48F0" w:rsidRDefault="001E48F0" w:rsidP="001E48F0"/>
    <w:p w14:paraId="0A2915C0" w14:textId="77777777" w:rsidR="001E48F0" w:rsidRDefault="001E48F0" w:rsidP="001E48F0">
      <w:r>
        <w:t xml:space="preserve">4. </w:t>
      </w:r>
      <w:r w:rsidRPr="005934DB">
        <w:rPr>
          <w:position w:val="-24"/>
        </w:rPr>
        <w:object w:dxaOrig="920" w:dyaOrig="620" w14:anchorId="6EC7408B">
          <v:shape id="_x0000_i1043" type="#_x0000_t75" style="width:45.4pt;height:30.45pt" o:ole="">
            <v:imagedata r:id="rId39" o:title=""/>
          </v:shape>
          <o:OLEObject Type="Embed" ProgID="Equation.DSMT4" ShapeID="_x0000_i1043" DrawAspect="Content" ObjectID="_1629028089" r:id="rId40"/>
        </w:object>
      </w:r>
    </w:p>
    <w:p w14:paraId="65341F3E" w14:textId="77777777" w:rsidR="001E48F0" w:rsidRDefault="001E48F0" w:rsidP="001E48F0"/>
    <w:p w14:paraId="1B9F8C14" w14:textId="77777777" w:rsidR="001E48F0" w:rsidRDefault="001E48F0" w:rsidP="001E48F0"/>
    <w:p w14:paraId="52CDAD16" w14:textId="77777777" w:rsidR="001E48F0" w:rsidRDefault="001E48F0" w:rsidP="001E48F0"/>
    <w:p w14:paraId="37760C52" w14:textId="77777777" w:rsidR="001E48F0" w:rsidRDefault="001E48F0" w:rsidP="001E48F0">
      <w:r>
        <w:t xml:space="preserve">5. </w:t>
      </w:r>
      <w:r w:rsidRPr="005934DB">
        <w:rPr>
          <w:position w:val="-24"/>
        </w:rPr>
        <w:object w:dxaOrig="639" w:dyaOrig="620" w14:anchorId="6D040FAD">
          <v:shape id="_x0000_i1044" type="#_x0000_t75" style="width:32.1pt;height:30.45pt" o:ole="">
            <v:imagedata r:id="rId41" o:title=""/>
          </v:shape>
          <o:OLEObject Type="Embed" ProgID="Equation.DSMT4" ShapeID="_x0000_i1044" DrawAspect="Content" ObjectID="_1629028090" r:id="rId42"/>
        </w:object>
      </w:r>
    </w:p>
    <w:p w14:paraId="46C36BC6" w14:textId="77777777" w:rsidR="001E48F0" w:rsidRDefault="001E48F0" w:rsidP="001E48F0"/>
    <w:p w14:paraId="520A576E" w14:textId="77777777" w:rsidR="001E48F0" w:rsidRDefault="001E48F0" w:rsidP="001E48F0"/>
    <w:p w14:paraId="71C90241" w14:textId="77777777" w:rsidR="001E48F0" w:rsidRDefault="001E48F0" w:rsidP="001E48F0"/>
    <w:p w14:paraId="47687C03" w14:textId="77777777" w:rsidR="001E48F0" w:rsidRDefault="001E48F0" w:rsidP="001E48F0">
      <w:r>
        <w:t xml:space="preserve">6. </w:t>
      </w:r>
      <w:r w:rsidRPr="005934DB">
        <w:rPr>
          <w:position w:val="-24"/>
        </w:rPr>
        <w:object w:dxaOrig="840" w:dyaOrig="620" w14:anchorId="4FDA515D">
          <v:shape id="_x0000_i1045" type="#_x0000_t75" style="width:42.1pt;height:30.45pt" o:ole="">
            <v:imagedata r:id="rId43" o:title=""/>
          </v:shape>
          <o:OLEObject Type="Embed" ProgID="Equation.DSMT4" ShapeID="_x0000_i1045" DrawAspect="Content" ObjectID="_1629028091" r:id="rId44"/>
        </w:object>
      </w:r>
    </w:p>
    <w:p w14:paraId="0E6A576F" w14:textId="77777777" w:rsidR="001E48F0" w:rsidRDefault="001E48F0" w:rsidP="001E48F0"/>
    <w:p w14:paraId="20A8F6B9" w14:textId="77777777" w:rsidR="001E48F0" w:rsidRDefault="001E48F0" w:rsidP="001E48F0"/>
    <w:p w14:paraId="0D0DCFEE" w14:textId="77777777" w:rsidR="001E48F0" w:rsidRDefault="001E48F0" w:rsidP="001E48F0"/>
    <w:p w14:paraId="65EEA431" w14:textId="77777777" w:rsidR="001E48F0" w:rsidRDefault="001E48F0" w:rsidP="001E48F0">
      <w:r>
        <w:t xml:space="preserve">7. </w:t>
      </w:r>
      <w:r w:rsidRPr="005934DB">
        <w:rPr>
          <w:position w:val="-24"/>
        </w:rPr>
        <w:object w:dxaOrig="760" w:dyaOrig="620" w14:anchorId="05703DD2">
          <v:shape id="_x0000_i1046" type="#_x0000_t75" style="width:37.65pt;height:30.45pt" o:ole="">
            <v:imagedata r:id="rId45" o:title=""/>
          </v:shape>
          <o:OLEObject Type="Embed" ProgID="Equation.DSMT4" ShapeID="_x0000_i1046" DrawAspect="Content" ObjectID="_1629028092" r:id="rId46"/>
        </w:object>
      </w:r>
    </w:p>
    <w:p w14:paraId="0F1DD7A0" w14:textId="77777777" w:rsidR="001E48F0" w:rsidRDefault="001E48F0" w:rsidP="001E48F0"/>
    <w:p w14:paraId="06E5D737" w14:textId="77777777" w:rsidR="001E48F0" w:rsidRDefault="001E48F0" w:rsidP="001E48F0"/>
    <w:p w14:paraId="3A7E1466" w14:textId="77777777" w:rsidR="001E48F0" w:rsidRDefault="001E48F0" w:rsidP="001E48F0"/>
    <w:p w14:paraId="11E16878" w14:textId="77777777" w:rsidR="001E48F0" w:rsidRDefault="001E48F0" w:rsidP="001E48F0">
      <w:r>
        <w:t xml:space="preserve">8. </w:t>
      </w:r>
      <w:r w:rsidRPr="005934DB">
        <w:rPr>
          <w:position w:val="-24"/>
        </w:rPr>
        <w:object w:dxaOrig="760" w:dyaOrig="620" w14:anchorId="3E005D62">
          <v:shape id="_x0000_i1047" type="#_x0000_t75" style="width:37.65pt;height:30.45pt" o:ole="">
            <v:imagedata r:id="rId47" o:title=""/>
          </v:shape>
          <o:OLEObject Type="Embed" ProgID="Equation.DSMT4" ShapeID="_x0000_i1047" DrawAspect="Content" ObjectID="_1629028093" r:id="rId48"/>
        </w:object>
      </w:r>
    </w:p>
    <w:p w14:paraId="0F718E27" w14:textId="77777777" w:rsidR="001E48F0" w:rsidRDefault="001E48F0" w:rsidP="001E48F0"/>
    <w:p w14:paraId="12671762" w14:textId="77777777" w:rsidR="001E48F0" w:rsidRDefault="001E48F0" w:rsidP="001E48F0"/>
    <w:p w14:paraId="17F8BA55" w14:textId="77777777" w:rsidR="001E48F0" w:rsidRDefault="001E48F0" w:rsidP="001E48F0">
      <w:r>
        <w:t xml:space="preserve">9. </w:t>
      </w:r>
      <w:r w:rsidRPr="005934DB">
        <w:rPr>
          <w:position w:val="-24"/>
        </w:rPr>
        <w:object w:dxaOrig="760" w:dyaOrig="620" w14:anchorId="2F0B4601">
          <v:shape id="_x0000_i1048" type="#_x0000_t75" style="width:37.65pt;height:30.45pt" o:ole="">
            <v:imagedata r:id="rId49" o:title=""/>
          </v:shape>
          <o:OLEObject Type="Embed" ProgID="Equation.DSMT4" ShapeID="_x0000_i1048" DrawAspect="Content" ObjectID="_1629028094" r:id="rId50"/>
        </w:object>
      </w:r>
    </w:p>
    <w:p w14:paraId="3C111D68" w14:textId="77777777" w:rsidR="001E48F0" w:rsidRDefault="001E48F0" w:rsidP="001E48F0"/>
    <w:p w14:paraId="77A1E00A" w14:textId="77777777" w:rsidR="001E48F0" w:rsidRDefault="001E48F0" w:rsidP="001E48F0"/>
    <w:p w14:paraId="181CE7DB" w14:textId="77777777" w:rsidR="001E48F0" w:rsidRDefault="001E48F0" w:rsidP="001E48F0"/>
    <w:p w14:paraId="27F778BA" w14:textId="77777777" w:rsidR="001E48F0" w:rsidRDefault="001E48F0" w:rsidP="001E48F0">
      <w:r>
        <w:t xml:space="preserve">10. </w:t>
      </w:r>
      <w:r w:rsidRPr="005934DB">
        <w:rPr>
          <w:position w:val="-24"/>
        </w:rPr>
        <w:object w:dxaOrig="639" w:dyaOrig="620" w14:anchorId="5E896030">
          <v:shape id="_x0000_i1049" type="#_x0000_t75" style="width:32.1pt;height:30.45pt" o:ole="">
            <v:imagedata r:id="rId51" o:title=""/>
          </v:shape>
          <o:OLEObject Type="Embed" ProgID="Equation.DSMT4" ShapeID="_x0000_i1049" DrawAspect="Content" ObjectID="_1629028095" r:id="rId52"/>
        </w:object>
      </w:r>
    </w:p>
    <w:p w14:paraId="5BDF4BF0" w14:textId="77777777" w:rsidR="001E48F0" w:rsidRDefault="001E48F0" w:rsidP="001E48F0"/>
    <w:p w14:paraId="20712442" w14:textId="77777777" w:rsidR="001E48F0" w:rsidRDefault="001E48F0" w:rsidP="001E48F0"/>
    <w:p w14:paraId="2F88CB4C" w14:textId="77777777" w:rsidR="001E48F0" w:rsidRDefault="001E48F0" w:rsidP="001E48F0"/>
    <w:p w14:paraId="2DEBFBDA" w14:textId="77777777" w:rsidR="001E48F0" w:rsidRDefault="001E48F0" w:rsidP="001E48F0">
      <w:r>
        <w:t xml:space="preserve">11. </w:t>
      </w:r>
      <w:r w:rsidRPr="005934DB">
        <w:rPr>
          <w:position w:val="-24"/>
        </w:rPr>
        <w:object w:dxaOrig="760" w:dyaOrig="620" w14:anchorId="573C0ABF">
          <v:shape id="_x0000_i1050" type="#_x0000_t75" style="width:37.65pt;height:30.45pt" o:ole="">
            <v:imagedata r:id="rId53" o:title=""/>
          </v:shape>
          <o:OLEObject Type="Embed" ProgID="Equation.DSMT4" ShapeID="_x0000_i1050" DrawAspect="Content" ObjectID="_1629028096" r:id="rId54"/>
        </w:object>
      </w:r>
    </w:p>
    <w:p w14:paraId="51299A7C" w14:textId="77777777" w:rsidR="001E48F0" w:rsidRDefault="001E48F0" w:rsidP="001E48F0"/>
    <w:p w14:paraId="44185B0B" w14:textId="77777777" w:rsidR="001E48F0" w:rsidRDefault="001E48F0" w:rsidP="001E48F0"/>
    <w:p w14:paraId="75698039" w14:textId="77777777" w:rsidR="001E48F0" w:rsidRDefault="001E48F0" w:rsidP="001E48F0"/>
    <w:p w14:paraId="6B68F2A1" w14:textId="77777777" w:rsidR="001E48F0" w:rsidRDefault="001E48F0" w:rsidP="001E48F0">
      <w:r>
        <w:t xml:space="preserve">12. </w:t>
      </w:r>
      <w:r w:rsidRPr="005934DB">
        <w:rPr>
          <w:position w:val="-24"/>
        </w:rPr>
        <w:object w:dxaOrig="920" w:dyaOrig="620" w14:anchorId="35751E26">
          <v:shape id="_x0000_i1051" type="#_x0000_t75" style="width:45.4pt;height:30.45pt" o:ole="">
            <v:imagedata r:id="rId55" o:title=""/>
          </v:shape>
          <o:OLEObject Type="Embed" ProgID="Equation.DSMT4" ShapeID="_x0000_i1051" DrawAspect="Content" ObjectID="_1629028097" r:id="rId56"/>
        </w:object>
      </w:r>
    </w:p>
    <w:p w14:paraId="3431084B" w14:textId="77777777" w:rsidR="001E48F0" w:rsidRDefault="001E48F0" w:rsidP="001E48F0"/>
    <w:p w14:paraId="5817FE2F" w14:textId="77777777" w:rsidR="001E48F0" w:rsidRDefault="001E48F0" w:rsidP="001E48F0"/>
    <w:p w14:paraId="2B7F4238" w14:textId="77777777" w:rsidR="001E48F0" w:rsidRDefault="001E48F0" w:rsidP="001E48F0"/>
    <w:p w14:paraId="4C1C1C75" w14:textId="77777777" w:rsidR="001E48F0" w:rsidRDefault="001E48F0" w:rsidP="001E48F0">
      <w:r>
        <w:t xml:space="preserve">13. </w:t>
      </w:r>
      <w:r w:rsidRPr="005934DB">
        <w:rPr>
          <w:position w:val="-24"/>
        </w:rPr>
        <w:object w:dxaOrig="800" w:dyaOrig="620" w14:anchorId="69126CB2">
          <v:shape id="_x0000_i1052" type="#_x0000_t75" style="width:39.9pt;height:30.45pt" o:ole="">
            <v:imagedata r:id="rId57" o:title=""/>
          </v:shape>
          <o:OLEObject Type="Embed" ProgID="Equation.DSMT4" ShapeID="_x0000_i1052" DrawAspect="Content" ObjectID="_1629028098" r:id="rId58"/>
        </w:object>
      </w:r>
    </w:p>
    <w:p w14:paraId="6D7CA498" w14:textId="77777777" w:rsidR="001E48F0" w:rsidRDefault="001E48F0" w:rsidP="001E48F0"/>
    <w:p w14:paraId="61C3513B" w14:textId="77777777" w:rsidR="001E48F0" w:rsidRDefault="001E48F0" w:rsidP="001E48F0"/>
    <w:p w14:paraId="1D102192" w14:textId="77777777" w:rsidR="001E48F0" w:rsidRDefault="001E48F0" w:rsidP="001E48F0"/>
    <w:p w14:paraId="0EE4AF6A" w14:textId="77777777" w:rsidR="001E48F0" w:rsidRDefault="001E48F0" w:rsidP="001E48F0">
      <w:r>
        <w:t xml:space="preserve">14. </w:t>
      </w:r>
      <w:r w:rsidRPr="005934DB">
        <w:rPr>
          <w:position w:val="-24"/>
        </w:rPr>
        <w:object w:dxaOrig="840" w:dyaOrig="620" w14:anchorId="02E0E127">
          <v:shape id="_x0000_i1053" type="#_x0000_t75" style="width:42.1pt;height:30.45pt" o:ole="">
            <v:imagedata r:id="rId59" o:title=""/>
          </v:shape>
          <o:OLEObject Type="Embed" ProgID="Equation.DSMT4" ShapeID="_x0000_i1053" DrawAspect="Content" ObjectID="_1629028099" r:id="rId60"/>
        </w:object>
      </w:r>
    </w:p>
    <w:p w14:paraId="762A3305" w14:textId="77777777" w:rsidR="001E48F0" w:rsidRDefault="001E48F0" w:rsidP="001E48F0"/>
    <w:p w14:paraId="4BF44BE3" w14:textId="77777777" w:rsidR="001E48F0" w:rsidRDefault="001E48F0" w:rsidP="001E48F0"/>
    <w:p w14:paraId="76103414" w14:textId="77777777" w:rsidR="001E48F0" w:rsidRDefault="001E48F0" w:rsidP="001E48F0"/>
    <w:p w14:paraId="66AAE3B1" w14:textId="77777777" w:rsidR="001E48F0" w:rsidRDefault="001E48F0" w:rsidP="001E48F0">
      <w:r>
        <w:t xml:space="preserve">15. </w:t>
      </w:r>
      <w:r w:rsidRPr="005934DB">
        <w:rPr>
          <w:position w:val="-24"/>
        </w:rPr>
        <w:object w:dxaOrig="760" w:dyaOrig="620" w14:anchorId="082A4BA5">
          <v:shape id="_x0000_i1054" type="#_x0000_t75" style="width:37.65pt;height:30.45pt" o:ole="">
            <v:imagedata r:id="rId61" o:title=""/>
          </v:shape>
          <o:OLEObject Type="Embed" ProgID="Equation.DSMT4" ShapeID="_x0000_i1054" DrawAspect="Content" ObjectID="_1629028100" r:id="rId62"/>
        </w:object>
      </w:r>
    </w:p>
    <w:p w14:paraId="44EDE407" w14:textId="77777777" w:rsidR="001E48F0" w:rsidRDefault="001E48F0">
      <w:pPr>
        <w:sectPr w:rsidR="001E48F0" w:rsidSect="001E48F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14:paraId="7551BB81" w14:textId="77777777" w:rsidR="001E48F0" w:rsidRDefault="001E48F0"/>
    <w:sectPr w:rsidR="001E48F0" w:rsidSect="001E48F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E48F0"/>
    <w:rsid w:val="001E48F0"/>
    <w:rsid w:val="001F20ED"/>
    <w:rsid w:val="0051310B"/>
    <w:rsid w:val="008D5D08"/>
    <w:rsid w:val="009E1276"/>
    <w:rsid w:val="00B04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1274D95A"/>
  <w15:chartTrackingRefBased/>
  <w15:docId w15:val="{1898B07B-B7A2-419C-82AD-9F884C03CB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E48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1E48F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1E48F0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4E5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4E58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15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5</cp:revision>
  <cp:lastPrinted>2018-02-09T17:38:00Z</cp:lastPrinted>
  <dcterms:created xsi:type="dcterms:W3CDTF">2017-08-27T16:22:00Z</dcterms:created>
  <dcterms:modified xsi:type="dcterms:W3CDTF">2019-09-03T19:00:00Z</dcterms:modified>
</cp:coreProperties>
</file>